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72" r:id="rId15"/>
    <p:sldId id="269" r:id="rId16"/>
    <p:sldId id="273" r:id="rId17"/>
    <p:sldId id="274" r:id="rId18"/>
    <p:sldId id="270" r:id="rId19"/>
    <p:sldId id="27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715" y="-79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65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426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723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525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0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8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485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3914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6741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158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28360-11E6-47E6-B6F8-1B4A69023DED}" type="datetimeFigureOut">
              <a:rPr lang="en-GB" smtClean="0"/>
              <a:t>09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01D34-3BBB-43DC-A4FA-EF3FBA87E3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08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885" y="404664"/>
            <a:ext cx="7772400" cy="1440160"/>
          </a:xfrm>
        </p:spPr>
        <p:txBody>
          <a:bodyPr>
            <a:no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Digital signal processing to increase resolution and efficiency of inelastic instruments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625" y="2305815"/>
            <a:ext cx="77316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SP is known method of improving efficiency of data acquisition instruments.</a:t>
            </a:r>
          </a:p>
          <a:p>
            <a:pPr lvl="2"/>
            <a:r>
              <a:rPr lang="en-GB" sz="1600" i="1" dirty="0" smtClean="0"/>
              <a:t>(standard radar vs modern active phased array rada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625" y="3078836"/>
            <a:ext cx="795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CE project  -- investigation of instrument resolution functio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1954" y="3718773"/>
            <a:ext cx="810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Tobyfit</a:t>
            </a:r>
            <a:r>
              <a:rPr lang="en-GB" dirty="0" smtClean="0"/>
              <a:t>  -- the package to use resolution function to help recovering the material’s</a:t>
            </a:r>
          </a:p>
          <a:p>
            <a:pPr lvl="1"/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55392" y="4365104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Objectives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2687" y="4879898"/>
            <a:ext cx="8135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SP as alternative way of extracting additional information about scattering process  </a:t>
            </a:r>
          </a:p>
          <a:p>
            <a:r>
              <a:rPr lang="en-GB" dirty="0" smtClean="0"/>
              <a:t>from the knowledge of an instrument’s resolution function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04885" y="5645078"/>
            <a:ext cx="780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ffect of the correlations between the different  signal’s components on the total </a:t>
            </a:r>
          </a:p>
          <a:p>
            <a:r>
              <a:rPr lang="en-GB" dirty="0" smtClean="0"/>
              <a:t>scattering and the recovery of the material disper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23960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 smtClean="0"/>
              <a:t>Time profile at a detector: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946"/>
              </p:ext>
            </p:extLst>
          </p:nvPr>
        </p:nvGraphicFramePr>
        <p:xfrm>
          <a:off x="1547664" y="4934421"/>
          <a:ext cx="6034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4421"/>
                        <a:ext cx="60340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4330"/>
              </p:ext>
            </p:extLst>
          </p:nvPr>
        </p:nvGraphicFramePr>
        <p:xfrm>
          <a:off x="1475656" y="1484784"/>
          <a:ext cx="5903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5" imgW="2869920" imgH="469800" progId="Equation.DSMT4">
                  <p:embed/>
                </p:oleObj>
              </mc:Choice>
              <mc:Fallback>
                <p:oleObj name="Equation" r:id="rId5" imgW="286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5903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7464"/>
              </p:ext>
            </p:extLst>
          </p:nvPr>
        </p:nvGraphicFramePr>
        <p:xfrm>
          <a:off x="2843808" y="3861048"/>
          <a:ext cx="245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455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724" y="3356992"/>
            <a:ext cx="561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f no correlations between time and velocity components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60495" y="4509120"/>
            <a:ext cx="570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solved as two 1-D inverse </a:t>
            </a:r>
            <a:r>
              <a:rPr lang="en-GB" dirty="0"/>
              <a:t>F</a:t>
            </a:r>
            <a:r>
              <a:rPr lang="en-GB" dirty="0" smtClean="0"/>
              <a:t>ourier transformation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372200" y="1700808"/>
            <a:ext cx="936104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471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83568" y="476672"/>
            <a:ext cx="822960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Velocity distribution and its recovery using standard data reduction procedure:</a:t>
            </a:r>
            <a:endParaRPr lang="en-GB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68960"/>
            <a:ext cx="3841670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25" y="3069280"/>
            <a:ext cx="3842291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46"/>
              </p:ext>
            </p:extLst>
          </p:nvPr>
        </p:nvGraphicFramePr>
        <p:xfrm>
          <a:off x="6845395" y="3339137"/>
          <a:ext cx="1080000" cy="24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5395" y="3339137"/>
                        <a:ext cx="1080000" cy="24786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71928"/>
              </p:ext>
            </p:extLst>
          </p:nvPr>
        </p:nvGraphicFramePr>
        <p:xfrm>
          <a:off x="6845395" y="3659015"/>
          <a:ext cx="1080000" cy="2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395" y="3659015"/>
                        <a:ext cx="1080000" cy="232615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823"/>
              </p:ext>
            </p:extLst>
          </p:nvPr>
        </p:nvGraphicFramePr>
        <p:xfrm>
          <a:off x="6845395" y="4019054"/>
          <a:ext cx="1080000" cy="23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95" y="4019054"/>
                        <a:ext cx="1080000" cy="236250"/>
                      </a:xfrm>
                      <a:prstGeom prst="rect">
                        <a:avLst/>
                      </a:prstGeom>
                      <a:ln w="25400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361"/>
              </p:ext>
            </p:extLst>
          </p:nvPr>
        </p:nvGraphicFramePr>
        <p:xfrm>
          <a:off x="899592" y="1916832"/>
          <a:ext cx="900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90000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6673"/>
              </p:ext>
            </p:extLst>
          </p:nvPr>
        </p:nvGraphicFramePr>
        <p:xfrm>
          <a:off x="899592" y="2420928"/>
          <a:ext cx="132505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420928"/>
                        <a:ext cx="132505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18224"/>
              </p:ext>
            </p:extLst>
          </p:nvPr>
        </p:nvGraphicFramePr>
        <p:xfrm>
          <a:off x="2777624" y="2348880"/>
          <a:ext cx="2279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7624" y="2348880"/>
                        <a:ext cx="2279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1916832"/>
            <a:ext cx="165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pulse veloc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7" y="2311183"/>
            <a:ext cx="188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- 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5792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50106"/>
          </a:xfrm>
        </p:spPr>
        <p:txBody>
          <a:bodyPr/>
          <a:lstStyle/>
          <a:p>
            <a:r>
              <a:rPr lang="en-GB" dirty="0" smtClean="0"/>
              <a:t>Inverting integral equa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7338"/>
              </p:ext>
            </p:extLst>
          </p:nvPr>
        </p:nvGraphicFramePr>
        <p:xfrm>
          <a:off x="1475656" y="1049362"/>
          <a:ext cx="59039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3" imgW="2869920" imgH="469800" progId="Equation.DSMT4">
                  <p:embed/>
                </p:oleObj>
              </mc:Choice>
              <mc:Fallback>
                <p:oleObj name="Equation" r:id="rId3" imgW="2869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49362"/>
                        <a:ext cx="59039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0023"/>
              </p:ext>
            </p:extLst>
          </p:nvPr>
        </p:nvGraphicFramePr>
        <p:xfrm>
          <a:off x="611560" y="2864421"/>
          <a:ext cx="2244180" cy="70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64421"/>
                        <a:ext cx="2244180" cy="70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75984"/>
              </p:ext>
            </p:extLst>
          </p:nvPr>
        </p:nvGraphicFramePr>
        <p:xfrm>
          <a:off x="3136995" y="2780928"/>
          <a:ext cx="18082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95" y="2780928"/>
                        <a:ext cx="18082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9924"/>
              </p:ext>
            </p:extLst>
          </p:nvPr>
        </p:nvGraphicFramePr>
        <p:xfrm>
          <a:off x="5436096" y="2780928"/>
          <a:ext cx="26142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780928"/>
                        <a:ext cx="26142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5" y="2276872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urier transformation: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7553"/>
              </p:ext>
            </p:extLst>
          </p:nvPr>
        </p:nvGraphicFramePr>
        <p:xfrm>
          <a:off x="683568" y="4149080"/>
          <a:ext cx="76298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1" imgW="2387520" imgH="495000" progId="Equation.DSMT4">
                  <p:embed/>
                </p:oleObj>
              </mc:Choice>
              <mc:Fallback>
                <p:oleObj name="Equation" r:id="rId11" imgW="2387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7629865" cy="1584176"/>
                      </a:xfrm>
                      <a:prstGeom prst="rect">
                        <a:avLst/>
                      </a:prstGeom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71800" y="4653136"/>
            <a:ext cx="504056" cy="648072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5" y="3861048"/>
            <a:ext cx="584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lgebraic equation for velocity transfer Fourier compon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99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Kernel of the matrix equation for the </a:t>
            </a:r>
            <a:r>
              <a:rPr lang="en-GB" dirty="0"/>
              <a:t>F</a:t>
            </a:r>
            <a:r>
              <a:rPr lang="en-GB" dirty="0" smtClean="0"/>
              <a:t>ourier components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67" y="2204864"/>
            <a:ext cx="4845913" cy="352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70739"/>
              </p:ext>
            </p:extLst>
          </p:nvPr>
        </p:nvGraphicFramePr>
        <p:xfrm>
          <a:off x="4452442" y="1556792"/>
          <a:ext cx="4007990" cy="86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42" y="1556792"/>
                        <a:ext cx="4007990" cy="86722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600" y="2728390"/>
            <a:ext cx="4071526" cy="2625502"/>
            <a:chOff x="842426" y="3937816"/>
            <a:chExt cx="4071526" cy="2764758"/>
          </a:xfrm>
        </p:grpSpPr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7830" y="2633683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1593894" y="4672606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1846" y="3021778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7209" y="3515823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>
          <a:xfrm>
            <a:off x="2900589" y="3885155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681749" y="3611806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95075" y="3796472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56176" y="3544443"/>
            <a:ext cx="792088" cy="683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456126" y="4228254"/>
            <a:ext cx="1700050" cy="9502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43378" y="55079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k</a:t>
            </a:r>
            <a:endParaRPr lang="en-GB" i="1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2974" y="374475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705091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s of the integrals:</a:t>
            </a:r>
            <a:endParaRPr lang="en-GB" dirty="0"/>
          </a:p>
        </p:txBody>
      </p:sp>
      <p:pic>
        <p:nvPicPr>
          <p:cNvPr id="10315" name="Picture 10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026" y="1362541"/>
            <a:ext cx="2442495" cy="2160000"/>
          </a:xfrm>
          <a:prstGeom prst="rect">
            <a:avLst/>
          </a:prstGeom>
        </p:spPr>
      </p:pic>
      <p:pic>
        <p:nvPicPr>
          <p:cNvPr id="10316" name="Picture 103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909326"/>
            <a:ext cx="2604800" cy="2160000"/>
          </a:xfrm>
          <a:prstGeom prst="rect">
            <a:avLst/>
          </a:prstGeom>
        </p:spPr>
      </p:pic>
      <p:pic>
        <p:nvPicPr>
          <p:cNvPr id="10317" name="Picture 103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009152"/>
            <a:ext cx="2442495" cy="2160000"/>
          </a:xfrm>
          <a:prstGeom prst="rect">
            <a:avLst/>
          </a:prstGeom>
        </p:spPr>
      </p:pic>
      <p:pic>
        <p:nvPicPr>
          <p:cNvPr id="10318" name="Picture 10317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1307443"/>
            <a:ext cx="2442075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06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covering scattering signal using deconvolution:</a:t>
            </a:r>
            <a:endParaRPr lang="en-GB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2150"/>
            <a:ext cx="4269784" cy="320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297" y="4293096"/>
            <a:ext cx="3169815" cy="237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736"/>
            <a:ext cx="4174406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88973"/>
              </p:ext>
            </p:extLst>
          </p:nvPr>
        </p:nvGraphicFramePr>
        <p:xfrm>
          <a:off x="7164288" y="1659855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59855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2640"/>
              </p:ext>
            </p:extLst>
          </p:nvPr>
        </p:nvGraphicFramePr>
        <p:xfrm>
          <a:off x="7164288" y="1340768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8826"/>
              </p:ext>
            </p:extLst>
          </p:nvPr>
        </p:nvGraphicFramePr>
        <p:xfrm>
          <a:off x="4139952" y="5157192"/>
          <a:ext cx="1079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1079500" cy="236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510"/>
              </p:ext>
            </p:extLst>
          </p:nvPr>
        </p:nvGraphicFramePr>
        <p:xfrm>
          <a:off x="4139952" y="4828207"/>
          <a:ext cx="10795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28207"/>
                        <a:ext cx="1079500" cy="233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4978"/>
              </p:ext>
            </p:extLst>
          </p:nvPr>
        </p:nvGraphicFramePr>
        <p:xfrm>
          <a:off x="4139952" y="4509120"/>
          <a:ext cx="1079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1079500" cy="247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9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covered distribution, pseudo- streamlines metho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4896544" cy="46698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628800"/>
            <a:ext cx="389877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2490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solution deconvolution. Direct Fourier Metho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6760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le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rgbClr val="FF0000"/>
                </a:solidFill>
              </a:rPr>
              <a:t>Nasty diffraction equation</a:t>
            </a:r>
            <a:r>
              <a:rPr lang="en-GB" sz="2000" dirty="0" smtClean="0"/>
              <a:t>.</a:t>
            </a:r>
          </a:p>
          <a:p>
            <a:r>
              <a:rPr lang="en-GB" sz="2400" dirty="0" smtClean="0">
                <a:solidFill>
                  <a:srgbClr val="0000FF"/>
                </a:solidFill>
              </a:rPr>
              <a:t>Q-</a:t>
            </a:r>
            <a:r>
              <a:rPr lang="en-GB" sz="2400" dirty="0" err="1" smtClean="0">
                <a:solidFill>
                  <a:srgbClr val="0000FF"/>
                </a:solidFill>
              </a:rPr>
              <a:t>dependance</a:t>
            </a:r>
            <a:endParaRPr lang="en-GB" sz="2400" dirty="0" smtClean="0">
              <a:solidFill>
                <a:srgbClr val="0000FF"/>
              </a:solidFill>
            </a:endParaRPr>
          </a:p>
          <a:p>
            <a:r>
              <a:rPr lang="en-GB" sz="2000" dirty="0" smtClean="0"/>
              <a:t>Correct error calculations.</a:t>
            </a:r>
          </a:p>
          <a:p>
            <a:r>
              <a:rPr lang="en-GB" sz="2000" dirty="0" smtClean="0"/>
              <a:t>Noise and </a:t>
            </a:r>
            <a:r>
              <a:rPr lang="en-GB" sz="2000" dirty="0" err="1" smtClean="0"/>
              <a:t>spurion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New reduction software package.</a:t>
            </a:r>
          </a:p>
          <a:p>
            <a:r>
              <a:rPr lang="en-GB" sz="2000" dirty="0"/>
              <a:t>k</a:t>
            </a:r>
            <a:r>
              <a:rPr lang="en-GB" sz="2000" dirty="0" smtClean="0"/>
              <a:t>-resolution</a:t>
            </a:r>
          </a:p>
          <a:p>
            <a:r>
              <a:rPr lang="en-GB" sz="2000" dirty="0" smtClean="0"/>
              <a:t>Precise measurement of moderator profiles and chopper phase on the fly (MERLIN has problem with this)</a:t>
            </a:r>
          </a:p>
          <a:p>
            <a:r>
              <a:rPr lang="en-GB" sz="2000" dirty="0" smtClean="0"/>
              <a:t>Change in chopper packs to allow optimal neutron pules shape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35672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772816"/>
            <a:ext cx="78488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nowledge of instrument resolution function and DSP would provide substantial improvement in instrument resolution and beam usage.</a:t>
            </a:r>
          </a:p>
          <a:p>
            <a:endParaRPr lang="en-GB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615473"/>
            <a:ext cx="463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re time and </a:t>
            </a:r>
            <a:r>
              <a:rPr lang="en-GB" smtClean="0"/>
              <a:t>efforts needed </a:t>
            </a:r>
            <a:r>
              <a:rPr lang="en-GB" dirty="0" smtClean="0"/>
              <a:t>to make it usefu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09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cattering equation and its solutions in neutron scatter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4024"/>
              </p:ext>
            </p:extLst>
          </p:nvPr>
        </p:nvGraphicFramePr>
        <p:xfrm>
          <a:off x="971600" y="1772816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48064" y="1628800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600" y="2852936"/>
            <a:ext cx="5953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alysed within FWFM (full width at half-max) approximation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3491373"/>
            <a:ext cx="726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Tobyfitting</a:t>
            </a:r>
            <a:r>
              <a:rPr lang="en-GB" dirty="0" smtClean="0"/>
              <a:t> would allow some limiting account for resolution function shap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489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Alternative approach: invert integral equation directly: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748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1D problem is easy invertible:</a:t>
            </a:r>
            <a:endParaRPr lang="en-GB" sz="28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7" y="1930693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4" y="2117973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80663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08104" y="22048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40152" y="19888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5651" y="285293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87161" y="3222268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32" name="Straight Arrow Connector 31"/>
          <p:cNvCxnSpPr>
            <a:stCxn id="19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>
            <a:stCxn id="3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45" name="Straight Arrow Connector 44"/>
          <p:cNvCxnSpPr>
            <a:stCxn id="43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16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86956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GB" sz="2800" dirty="0" smtClean="0"/>
              <a:t>Model experiment. MERLIN, </a:t>
            </a:r>
            <a:r>
              <a:rPr lang="en-GB" sz="2800" dirty="0" err="1" smtClean="0"/>
              <a:t>multirep</a:t>
            </a:r>
            <a:r>
              <a:rPr lang="en-GB" sz="2800" dirty="0" smtClean="0"/>
              <a:t> mode, weakly-dispersive system:</a:t>
            </a:r>
            <a:endParaRPr lang="en-GB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056740"/>
            <a:ext cx="276815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138626"/>
            <a:ext cx="4392488" cy="344923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5576" y="3284984"/>
            <a:ext cx="45719" cy="50405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28569" y="3441700"/>
            <a:ext cx="4247487" cy="1499468"/>
          </a:xfrm>
          <a:prstGeom prst="bentConnector3">
            <a:avLst>
              <a:gd name="adj1" fmla="val 6806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flipV="1">
            <a:off x="994614" y="4496704"/>
            <a:ext cx="4306281" cy="1167035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111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ed MERLIN Moderator profile with areas selected by chopper: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2187"/>
            <a:ext cx="571022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8142"/>
              </p:ext>
            </p:extLst>
          </p:nvPr>
        </p:nvGraphicFramePr>
        <p:xfrm>
          <a:off x="5796136" y="2348880"/>
          <a:ext cx="18302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2348880"/>
                        <a:ext cx="18302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546"/>
              </p:ext>
            </p:extLst>
          </p:nvPr>
        </p:nvGraphicFramePr>
        <p:xfrm>
          <a:off x="6444208" y="3524985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524985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9076"/>
              </p:ext>
            </p:extLst>
          </p:nvPr>
        </p:nvGraphicFramePr>
        <p:xfrm>
          <a:off x="6228184" y="4293096"/>
          <a:ext cx="1919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4293096"/>
                        <a:ext cx="1919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410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06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-velocity distribution</a:t>
            </a:r>
            <a:br>
              <a:rPr lang="en-GB" dirty="0" smtClean="0"/>
            </a:br>
            <a:r>
              <a:rPr lang="en-GB" dirty="0" smtClean="0"/>
              <a:t>Moving pulse from chopper to sample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05184"/>
            <a:ext cx="4248472" cy="318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05183"/>
            <a:ext cx="3960440" cy="296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711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12131" y="3270856"/>
            <a:ext cx="4153446" cy="23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9616" y="11663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951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4884"/>
              </p:ext>
            </p:extLst>
          </p:nvPr>
        </p:nvGraphicFramePr>
        <p:xfrm>
          <a:off x="349250" y="1557338"/>
          <a:ext cx="425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57338"/>
                        <a:ext cx="425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1493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299695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77395" y="1702549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48880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04248" y="638132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2841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Velocity profile changes from sample to detector (rep 1)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9" y="1844824"/>
            <a:ext cx="297942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412776"/>
            <a:ext cx="432048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3528392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7452320" y="1484784"/>
            <a:ext cx="0" cy="51842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32040" y="1484784"/>
            <a:ext cx="0" cy="5112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4005334" y="2411490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7610" y="3717138"/>
            <a:ext cx="10706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Velocity</a:t>
            </a:r>
            <a:endParaRPr lang="en-GB" dirty="0"/>
          </a:p>
        </p:txBody>
      </p:sp>
      <p:sp>
        <p:nvSpPr>
          <p:cNvPr id="12" name="Right Arrow 11"/>
          <p:cNvSpPr/>
          <p:nvPr/>
        </p:nvSpPr>
        <p:spPr>
          <a:xfrm>
            <a:off x="3347864" y="2564904"/>
            <a:ext cx="7200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64827" y="14847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 at sampl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372189" y="5219908"/>
            <a:ext cx="16156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ime at sampl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653421" y="3728065"/>
            <a:ext cx="12228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ime at detector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2346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4</TotalTime>
  <Words>440</Words>
  <Application>Microsoft Office PowerPoint</Application>
  <PresentationFormat>On-screen Show (4:3)</PresentationFormat>
  <Paragraphs>7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Digital signal processing to increase resolution and efficiency of inelastic instruments</vt:lpstr>
      <vt:lpstr>Scattering equation and its solutions in neutron scattering</vt:lpstr>
      <vt:lpstr>Alternative approach: invert integral equation directly:</vt:lpstr>
      <vt:lpstr>Model experiment. MERLIN, multirep mode, weakly-dispersive system:</vt:lpstr>
      <vt:lpstr>Simulated MERLIN Moderator profile with areas selected by chopper:</vt:lpstr>
      <vt:lpstr>Time velocity distributions</vt:lpstr>
      <vt:lpstr>Time-velocity distribution Moving pulse from chopper to sample</vt:lpstr>
      <vt:lpstr>PowerPoint Presentation</vt:lpstr>
      <vt:lpstr>Velocity profile changes from sample to detector (rep 1)</vt:lpstr>
      <vt:lpstr>Time profile at a detector:</vt:lpstr>
      <vt:lpstr>Velocity distribution and its recovery using standard data reduction procedure:</vt:lpstr>
      <vt:lpstr>Inverting integral equation</vt:lpstr>
      <vt:lpstr>Kernel of the matrix equation for the Fourier components</vt:lpstr>
      <vt:lpstr>Amplitudes of the integrals:</vt:lpstr>
      <vt:lpstr>Recovering scattering signal using deconvolution:</vt:lpstr>
      <vt:lpstr>Recovered distribution, pseudo- streamlines method</vt:lpstr>
      <vt:lpstr>Resolution deconvolution. Direct Fourier Method</vt:lpstr>
      <vt:lpstr>Problems left</vt:lpstr>
      <vt:lpstr>Conclusion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ignal processing to increase resolution and efficiency of inelastic instruments</dc:title>
  <dc:creator>Buts, Alex (STFC,RAL,ISIS)</dc:creator>
  <cp:lastModifiedBy>Buts, Alex (STFC,RAL,ISIS)</cp:lastModifiedBy>
  <cp:revision>55</cp:revision>
  <dcterms:created xsi:type="dcterms:W3CDTF">2018-01-23T12:35:38Z</dcterms:created>
  <dcterms:modified xsi:type="dcterms:W3CDTF">2018-11-09T16:53:24Z</dcterms:modified>
</cp:coreProperties>
</file>